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9"/>
  </p:notesMasterIdLst>
  <p:sldIdLst>
    <p:sldId id="258" r:id="rId2"/>
    <p:sldId id="261" r:id="rId3"/>
    <p:sldId id="273" r:id="rId4"/>
    <p:sldId id="264" r:id="rId5"/>
    <p:sldId id="265" r:id="rId6"/>
    <p:sldId id="268" r:id="rId7"/>
    <p:sldId id="269" r:id="rId8"/>
  </p:sldIdLst>
  <p:sldSz cx="12192000" cy="6858000"/>
  <p:notesSz cx="6858000" cy="9144000"/>
  <p:defaultTextStyle>
    <a:defPPr>
      <a:defRPr lang="en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55"/>
    <p:restoredTop sz="94539"/>
  </p:normalViewPr>
  <p:slideViewPr>
    <p:cSldViewPr snapToGrid="0" snapToObjects="1">
      <p:cViewPr varScale="1">
        <p:scale>
          <a:sx n="69" d="100"/>
          <a:sy n="69" d="100"/>
        </p:scale>
        <p:origin x="78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260808-DC96-2E47-9629-0B5CAC3B1DB0}" type="datetimeFigureOut">
              <a:rPr lang="en-VN" smtClean="0"/>
              <a:t>04/15/2024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AFBD80-880B-B94F-8CD1-67C58F06F1C9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797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012D1-8ED5-4591-AFE4-A7577832AE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E83FFC1-2239-48C5-961C-61329FFFB4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AEDCB2-B833-44AB-A382-911028635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DEA4A6-F3A1-4C64-B969-269438CAD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98E2D1-8291-4EB0-AB26-04A5C309E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377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Night Roof | Plants vs. Zombies Wiki | Fandom">
            <a:extLst>
              <a:ext uri="{FF2B5EF4-FFF2-40B4-BE49-F238E27FC236}">
                <a16:creationId xmlns:a16="http://schemas.microsoft.com/office/drawing/2014/main" id="{0E9EB90E-85D6-4C6C-BC4D-F99C4ABB7B00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820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190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 descr="East Sea Dragon Palace | Plants vs. Zombies Wiki | Fandom">
            <a:extLst>
              <a:ext uri="{FF2B5EF4-FFF2-40B4-BE49-F238E27FC236}">
                <a16:creationId xmlns:a16="http://schemas.microsoft.com/office/drawing/2014/main" id="{5E872BB7-4B6F-4763-BFDF-6F3EB6CEC4A3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2" r="11969"/>
          <a:stretch/>
        </p:blipFill>
        <p:spPr bwMode="auto">
          <a:xfrm>
            <a:off x="1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99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84387-8F09-4D43-8CF6-B3E30D08A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29435-E053-4B44-ACE3-B818B1287C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A1418D-80C1-4845-8FBF-F011D9406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DA23E-562A-44A0-AB50-0870427E2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900344-5CAB-4B3B-818C-14E21F97D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85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381FD-84B8-45D1-BDCD-F4DCA8F9D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942FAE-9C6B-4BDB-91A1-5295036EF9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BB6022-2467-486C-B089-03D025205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659D91-88ED-4CA7-A5A1-26B6F4BE1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508678-56E7-4946-A474-DB74AFF1C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98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B554E-7486-40B8-B5AA-D21D10B7A0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099CE5-C559-422D-BB8A-86F5D3E4A6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953037-3C84-4AC1-89AC-9B555B7B0B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EE19C2-3058-4AA0-8B1A-5ACF12959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222EBF-1BEC-42F0-854B-D618A3A0C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8BFD13-8DC6-484A-B011-BE15AE6FB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2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EACC5-9500-4F5C-96EE-A25463373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74350E-FFC8-49A0-9BE4-246C45EB94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E9FE15-0DDF-45F6-936B-37B3CF47B8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B9D2AC-609A-406B-836B-5B6F801838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68F8523-9791-462E-8E1B-88304DA813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D3B0B53-B514-423F-A31A-5CCA2D63C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F03A4F-2349-49ED-9D2F-1D5D4190C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C4278A-659C-4744-8E6D-3D9852BA3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307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5E522-07AB-4F94-9FF1-70ED4A2DC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C450F5-E9A3-49D4-A99C-1DA897BB8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3A56A5-FC32-4CC6-AA67-8F8898690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BECA8B-31C9-49F4-9DBE-4D79B5C0F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Купить Plants vs. Zombies — Microsoft Store (ru-RU)">
            <a:extLst>
              <a:ext uri="{FF2B5EF4-FFF2-40B4-BE49-F238E27FC236}">
                <a16:creationId xmlns:a16="http://schemas.microsoft.com/office/drawing/2014/main" id="{C193538F-89AD-4ECA-985D-51B3DC6FF4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047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D4CCDFF-0798-4A42-972E-D06A72437B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06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ight Plants vs Zombies Wiki FANDOM powered by Wikia - induced.info">
            <a:extLst>
              <a:ext uri="{FF2B5EF4-FFF2-40B4-BE49-F238E27FC236}">
                <a16:creationId xmlns:a16="http://schemas.microsoft.com/office/drawing/2014/main" id="{7CE79462-6320-4ACA-AEA2-44C4EA851751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5"/>
          <a:stretch/>
        </p:blipFill>
        <p:spPr bwMode="auto">
          <a:xfrm>
            <a:off x="0" y="-1444"/>
            <a:ext cx="12192000" cy="6859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042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571F80-3050-46F7-9384-F4710BE0AB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5151F4-2A27-4ED7-878D-C747B8A196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AE261C-262C-4FBA-A15E-B82BADE9E8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AA561-9878-4173-B168-24923FF9F90F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EF386D-EF5F-4F4B-861E-DE97359D9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4EF3C7-0184-402E-B7BB-2C201B3B70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239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6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id="{C4128A7E-D24A-4E10-8F5B-B365C50884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04"/>
          <a:stretch/>
        </p:blipFill>
        <p:spPr>
          <a:xfrm flipH="1">
            <a:off x="20" y="1282"/>
            <a:ext cx="12191980" cy="6856718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7481E76-D592-4578-8651-9D2C3A18D41B}"/>
              </a:ext>
            </a:extLst>
          </p:cNvPr>
          <p:cNvSpPr/>
          <p:nvPr/>
        </p:nvSpPr>
        <p:spPr>
          <a:xfrm>
            <a:off x="2592209" y="1257962"/>
            <a:ext cx="7007582" cy="5063641"/>
          </a:xfrm>
          <a:prstGeom prst="roundRect">
            <a:avLst>
              <a:gd name="adj" fmla="val 4440"/>
            </a:avLst>
          </a:prstGeom>
          <a:solidFill>
            <a:schemeClr val="accent3">
              <a:alpha val="67000"/>
            </a:schemeClr>
          </a:solidFill>
          <a:ln>
            <a:noFill/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56090-C75D-46CC-B27D-E5B6C3FF8DE1}"/>
              </a:ext>
            </a:extLst>
          </p:cNvPr>
          <p:cNvSpPr txBox="1"/>
          <p:nvPr/>
        </p:nvSpPr>
        <p:spPr>
          <a:xfrm>
            <a:off x="3035442" y="1642305"/>
            <a:ext cx="6119594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ủ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ướ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ạ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ập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phâ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chuyể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ổ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xem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ồ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hồ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#9Slide07 IcielBaliho Script" pitchFamily="2" charset="77"/>
              <a:ea typeface="Cambria" panose="02040503050406030204" pitchFamily="18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5E7F82FC-4CE7-2149-84B2-7E2F245C5FC1}"/>
              </a:ext>
            </a:extLst>
          </p:cNvPr>
          <p:cNvSpPr/>
          <p:nvPr/>
        </p:nvSpPr>
        <p:spPr>
          <a:xfrm>
            <a:off x="4160002" y="-327622"/>
            <a:ext cx="3871996" cy="1834515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Mục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tiêu</a:t>
            </a:r>
            <a:endParaRPr lang="en-US" sz="6000" dirty="0">
              <a:ln w="9525">
                <a:solidFill>
                  <a:schemeClr val="bg1"/>
                </a:solidFill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68000">
                    <a:srgbClr val="FF0000">
                      <a:shade val="67500"/>
                      <a:satMod val="115000"/>
                    </a:srgbClr>
                  </a:gs>
                  <a:gs pos="100000">
                    <a:srgbClr val="FF82CA"/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#9Slide07 IcielBaliho Script" pitchFamily="2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31447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id="{90873B89-4685-4F9C-9BDD-148755A1B59E}"/>
              </a:ext>
            </a:extLst>
          </p:cNvPr>
          <p:cNvSpPr/>
          <p:nvPr/>
        </p:nvSpPr>
        <p:spPr>
          <a:xfrm>
            <a:off x="0" y="2572801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7 IcielBaliho Script" pitchFamily="2" charset="77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BC74297-CF28-44A3-B248-4FC02E391C63}"/>
              </a:ext>
            </a:extLst>
          </p:cNvPr>
          <p:cNvSpPr/>
          <p:nvPr/>
        </p:nvSpPr>
        <p:spPr>
          <a:xfrm>
            <a:off x="0" y="3962438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7 IcielBaliho Script" pitchFamily="2" charset="77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CCD95E-020D-8340-9701-7CD4AD774CBE}"/>
              </a:ext>
            </a:extLst>
          </p:cNvPr>
          <p:cNvSpPr/>
          <p:nvPr/>
        </p:nvSpPr>
        <p:spPr>
          <a:xfrm>
            <a:off x="148649" y="2032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latin typeface="#9Slide07 IcielBaliho Script" pitchFamily="2" charset="77"/>
            </a:endParaRP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62791D7C-13D9-D14C-8F08-157AD5362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1003300"/>
            <a:ext cx="11976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a) 1 </a:t>
            </a:r>
            <a:r>
              <a:rPr lang="en-US" altLang="en-US" sz="3600" dirty="0" err="1">
                <a:latin typeface="#9Slide07 IcielBaliho Script" pitchFamily="2" charset="77"/>
              </a:rPr>
              <a:t>thế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kỷ</a:t>
            </a:r>
            <a:r>
              <a:rPr lang="en-US" altLang="en-US" sz="3600" dirty="0">
                <a:latin typeface="#9Slide07 IcielBaliho Script" pitchFamily="2" charset="77"/>
              </a:rPr>
              <a:t> =   … 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endParaRPr lang="en-US" altLang="en-US" sz="3600" dirty="0">
              <a:latin typeface="#9Slide07 IcielBaliho Script" pitchFamily="2" charset="77"/>
            </a:endParaRP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D46E7D9D-DBA4-5947-9BCA-F8D7F0251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507" y="998398"/>
            <a:ext cx="11861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100</a:t>
            </a:r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E0852A46-7050-CE48-9612-4672FA416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1460500"/>
            <a:ext cx="110273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 =   …  </a:t>
            </a:r>
            <a:r>
              <a:rPr lang="en-US" altLang="en-US" sz="3600" dirty="0" err="1">
                <a:latin typeface="#9Slide07 IcielBaliho Script" pitchFamily="2" charset="77"/>
              </a:rPr>
              <a:t>th</a:t>
            </a:r>
            <a:r>
              <a:rPr lang="vi-VN" altLang="en-US" sz="3600" dirty="0">
                <a:latin typeface="#9Slide07 IcielBaliho Script" pitchFamily="2" charset="77"/>
              </a:rPr>
              <a:t>áng</a:t>
            </a:r>
          </a:p>
        </p:txBody>
      </p:sp>
      <p:sp>
        <p:nvSpPr>
          <p:cNvPr id="22" name="Text Box 24">
            <a:extLst>
              <a:ext uri="{FF2B5EF4-FFF2-40B4-BE49-F238E27FC236}">
                <a16:creationId xmlns:a16="http://schemas.microsoft.com/office/drawing/2014/main" id="{AB75E8BC-FBA2-884D-A013-76EB1C9A0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1993900"/>
            <a:ext cx="161734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1 năm không nhuận có</a:t>
            </a:r>
            <a:r>
              <a:rPr lang="en-US" altLang="en-US" sz="4400">
                <a:latin typeface="#9Slide07 IcielBaliho Script" pitchFamily="2" charset="77"/>
              </a:rPr>
              <a:t>   </a:t>
            </a:r>
            <a:r>
              <a:rPr lang="en-US" altLang="en-US" sz="3600">
                <a:latin typeface="#9Slide07 IcielBaliho Script" pitchFamily="2" charset="77"/>
              </a:rPr>
              <a:t>… ng</a:t>
            </a:r>
            <a:r>
              <a:rPr lang="vi-VN" altLang="en-US" sz="3600">
                <a:latin typeface="#9Slide07 IcielBaliho Script" pitchFamily="2" charset="77"/>
              </a:rPr>
              <a:t>ày</a:t>
            </a:r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D9FD3DF4-25E3-1448-AE7E-5F5C46D39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2557463"/>
            <a:ext cx="13477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nhuận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  …  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  <a:r>
              <a:rPr lang="en-US" altLang="en-US" sz="4400" dirty="0">
                <a:latin typeface="#9Slide07 IcielBaliho Script" pitchFamily="2" charset="77"/>
              </a:rPr>
              <a:t> 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91CF55F2-E8B1-8347-A736-B4AED31D9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799" y="3670300"/>
            <a:ext cx="156833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hai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…   (</a:t>
            </a:r>
            <a:r>
              <a:rPr lang="en-US" altLang="en-US" sz="3600" dirty="0" err="1">
                <a:latin typeface="#9Slide07 IcielBaliho Script" pitchFamily="2" charset="77"/>
              </a:rPr>
              <a:t>hoặc</a:t>
            </a:r>
            <a:r>
              <a:rPr lang="en-US" altLang="en-US" sz="3600" dirty="0">
                <a:latin typeface="#9Slide07 IcielBaliho Script" pitchFamily="2" charset="77"/>
              </a:rPr>
              <a:t>  … )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828F63F9-CAB6-4B48-AB6E-3A961AB0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3213100"/>
            <a:ext cx="176437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…  (</a:t>
            </a:r>
            <a:r>
              <a:rPr lang="en-US" altLang="en-US" sz="3600" dirty="0" err="1">
                <a:latin typeface="#9Slide07 IcielBaliho Script" pitchFamily="2" charset="77"/>
              </a:rPr>
              <a:t>hoặc</a:t>
            </a:r>
            <a:r>
              <a:rPr lang="en-US" altLang="en-US" sz="3600" dirty="0">
                <a:latin typeface="#9Slide07 IcielBaliho Script" pitchFamily="2" charset="77"/>
              </a:rPr>
              <a:t>  … )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017D583A-0CCF-CD43-9A8D-FBF187B72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6198" y="1418452"/>
            <a:ext cx="19604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12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id="{34EA314A-300D-0E43-9D89-E1FFDED75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495" y="2088465"/>
            <a:ext cx="22054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65</a:t>
            </a:r>
          </a:p>
        </p:txBody>
      </p:sp>
      <p:sp>
        <p:nvSpPr>
          <p:cNvPr id="38" name="Text Box 34">
            <a:extLst>
              <a:ext uri="{FF2B5EF4-FFF2-40B4-BE49-F238E27FC236}">
                <a16:creationId xmlns:a16="http://schemas.microsoft.com/office/drawing/2014/main" id="{624E21D6-0C6D-BE43-9EF0-FFA47B44D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780" y="2608154"/>
            <a:ext cx="22054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66</a:t>
            </a: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F7C0BEAD-7FEE-3042-929D-9264791B5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431" y="3179755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0</a:t>
            </a:r>
          </a:p>
        </p:txBody>
      </p:sp>
      <p:sp>
        <p:nvSpPr>
          <p:cNvPr id="42" name="Text Box 39">
            <a:extLst>
              <a:ext uri="{FF2B5EF4-FFF2-40B4-BE49-F238E27FC236}">
                <a16:creationId xmlns:a16="http://schemas.microsoft.com/office/drawing/2014/main" id="{3EFB5598-52A3-D14F-92FF-10AB56362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8350" y="3176390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1</a:t>
            </a:r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8F7223F8-0E0B-2849-B55E-E7D82D782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5748" y="3649791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28</a:t>
            </a:r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51895C21-6742-DD49-8436-B764861AE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5960" y="3657547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29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938C7A9D-517C-7540-84EE-587E4D947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41300"/>
            <a:ext cx="1124743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400" b="1" u="sng" dirty="0">
                <a:solidFill>
                  <a:srgbClr val="800000"/>
                </a:solidFill>
                <a:latin typeface="#9Slide07 IcielBaliho Script" pitchFamily="2" charset="77"/>
              </a:rPr>
              <a:t> 1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46" name="Text Box 20">
            <a:extLst>
              <a:ext uri="{FF2B5EF4-FFF2-40B4-BE49-F238E27FC236}">
                <a16:creationId xmlns:a16="http://schemas.microsoft.com/office/drawing/2014/main" id="{0B4A96ED-9453-ED44-8849-418218701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4356100"/>
            <a:ext cx="122526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b) 1 tuần lễ có … ng</a:t>
            </a:r>
            <a:r>
              <a:rPr lang="vi-VN" altLang="en-US" sz="3600">
                <a:latin typeface="#9Slide07 IcielBaliho Script" pitchFamily="2" charset="77"/>
              </a:rPr>
              <a:t>ày</a:t>
            </a: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350B47BB-350F-6948-B79A-12C9620D6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451" y="4292600"/>
            <a:ext cx="14703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7</a:t>
            </a:r>
          </a:p>
        </p:txBody>
      </p:sp>
      <p:sp>
        <p:nvSpPr>
          <p:cNvPr id="48" name="Text Box 23">
            <a:extLst>
              <a:ext uri="{FF2B5EF4-FFF2-40B4-BE49-F238E27FC236}">
                <a16:creationId xmlns:a16="http://schemas.microsoft.com/office/drawing/2014/main" id="{4056E1B7-77B9-EA43-8A7B-03FAD50E0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4813300"/>
            <a:ext cx="85768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1 ngày =  …. gi</a:t>
            </a:r>
            <a:r>
              <a:rPr lang="vi-VN" altLang="en-US" sz="3600">
                <a:latin typeface="#9Slide07 IcielBaliho Script" pitchFamily="2" charset="77"/>
              </a:rPr>
              <a:t>ờ</a:t>
            </a:r>
          </a:p>
        </p:txBody>
      </p:sp>
      <p:sp>
        <p:nvSpPr>
          <p:cNvPr id="49" name="Text Box 25">
            <a:extLst>
              <a:ext uri="{FF2B5EF4-FFF2-40B4-BE49-F238E27FC236}">
                <a16:creationId xmlns:a16="http://schemas.microsoft.com/office/drawing/2014/main" id="{FD88AC37-80D8-D74C-9D07-5C92EF109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5270500"/>
            <a:ext cx="8086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giờ</a:t>
            </a:r>
            <a:r>
              <a:rPr lang="en-US" altLang="en-US" sz="3600" dirty="0">
                <a:latin typeface="#9Slide07 IcielBaliho Script" pitchFamily="2" charset="77"/>
              </a:rPr>
              <a:t> =  ….  </a:t>
            </a:r>
            <a:r>
              <a:rPr lang="en-US" altLang="en-US" sz="3600" dirty="0" err="1">
                <a:latin typeface="#9Slide07 IcielBaliho Script" pitchFamily="2" charset="77"/>
              </a:rPr>
              <a:t>ph</a:t>
            </a:r>
            <a:r>
              <a:rPr lang="vi-VN" altLang="en-US" sz="3600" dirty="0">
                <a:latin typeface="#9Slide07 IcielBaliho Script" pitchFamily="2" charset="77"/>
              </a:rPr>
              <a:t>ú</a:t>
            </a:r>
            <a:r>
              <a:rPr lang="en-US" altLang="en-US" sz="3600" dirty="0">
                <a:latin typeface="#9Slide07 IcielBaliho Script" pitchFamily="2" charset="77"/>
              </a:rPr>
              <a:t>t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244D3F38-99E4-7D4E-B4C2-D7A16294E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5803900"/>
            <a:ext cx="95570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=  … 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</a:endParaRPr>
          </a:p>
        </p:txBody>
      </p:sp>
      <p:sp>
        <p:nvSpPr>
          <p:cNvPr id="51" name="Text Box 29">
            <a:extLst>
              <a:ext uri="{FF2B5EF4-FFF2-40B4-BE49-F238E27FC236}">
                <a16:creationId xmlns:a16="http://schemas.microsoft.com/office/drawing/2014/main" id="{346AFB90-EBEA-774C-8212-695DCA845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812" y="4764611"/>
            <a:ext cx="19604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24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7FB50E6-228A-BD46-A416-BCA99ABA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561" y="5208369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60  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70F7EF2B-A067-1C4B-ABE9-FDBCC61AE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001" y="5782825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60</a:t>
            </a:r>
          </a:p>
        </p:txBody>
      </p:sp>
      <p:pic>
        <p:nvPicPr>
          <p:cNvPr id="1026" name="Picture 2" descr="Danh Sách Các Loại Cây Trồng Trong Game Plants vs. Zombies 2 Phần I">
            <a:extLst>
              <a:ext uri="{FF2B5EF4-FFF2-40B4-BE49-F238E27FC236}">
                <a16:creationId xmlns:a16="http://schemas.microsoft.com/office/drawing/2014/main" id="{5373F238-951E-7148-B8D6-A27349051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819" b="99555" l="1970" r="95455">
                        <a14:foregroundMark x1="20455" y1="2967" x2="23788" y2="14837"/>
                        <a14:foregroundMark x1="2121" y1="19436" x2="19091" y2="23739"/>
                        <a14:foregroundMark x1="19091" y1="23739" x2="21212" y2="23442"/>
                        <a14:foregroundMark x1="43182" y1="25371" x2="63182" y2="18991"/>
                        <a14:foregroundMark x1="44697" y1="22404" x2="49242" y2="21662"/>
                        <a14:foregroundMark x1="46970" y1="19436" x2="56061" y2="26855"/>
                        <a14:foregroundMark x1="86061" y1="21662" x2="92121" y2="35163"/>
                        <a14:foregroundMark x1="92121" y1="35163" x2="88636" y2="47923"/>
                        <a14:foregroundMark x1="93939" y1="24184" x2="95455" y2="37982"/>
                        <a14:foregroundMark x1="17727" y1="90653" x2="33636" y2="85905"/>
                        <a14:foregroundMark x1="45000" y1="85905" x2="71667" y2="90653"/>
                        <a14:foregroundMark x1="42424" y1="91098" x2="59091" y2="94065"/>
                        <a14:foregroundMark x1="27273" y1="99555" x2="30303" y2="940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617" y="2707793"/>
            <a:ext cx="3348037" cy="3419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927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27" grpId="0"/>
      <p:bldP spid="38" grpId="0"/>
      <p:bldP spid="41" grpId="0"/>
      <p:bldP spid="42" grpId="0"/>
      <p:bldP spid="43" grpId="0"/>
      <p:bldP spid="44" grpId="0"/>
      <p:bldP spid="47" grpId="0"/>
      <p:bldP spid="51" grpId="0"/>
      <p:bldP spid="52" grpId="0"/>
      <p:bldP spid="53" grpId="0"/>
    </p:bldLst>
  </p:timing>
  <p:extLst mod="1">
    <p:ext uri="{E180D4A7-C9FB-4DFB-919C-405C955672EB}">
      <p14:showEvtLst xmlns:p14="http://schemas.microsoft.com/office/powerpoint/2010/main">
        <p14:playEvt time="6337" objId="40"/>
        <p14:stopEvt time="8831" objId="40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dirty="0"/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10591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0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27" name="Text Box 33">
            <a:extLst>
              <a:ext uri="{FF2B5EF4-FFF2-40B4-BE49-F238E27FC236}">
                <a16:creationId xmlns:a16="http://schemas.microsoft.com/office/drawing/2014/main" id="{54032116-CBE7-9945-80FE-456BCA12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3188" y="914400"/>
            <a:ext cx="9053224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#9Slide07 IcielBaliho Script" pitchFamily="2" charset="77"/>
              </a:rPr>
              <a:t>     </a:t>
            </a:r>
            <a:r>
              <a:rPr lang="en-US" altLang="en-US" sz="3600" dirty="0">
                <a:latin typeface="#9Slide07 IcielBaliho Script" pitchFamily="2" charset="77"/>
              </a:rPr>
              <a:t>a)    2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6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endParaRPr lang="en-US" altLang="en-US" sz="36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              3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40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r>
              <a:rPr lang="en-US" altLang="en-US" sz="3600" dirty="0">
                <a:latin typeface="#9Slide07 IcielBaliho Script" pitchFamily="2" charset="77"/>
              </a:rPr>
              <a:t>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0" name="Text Box 33">
            <a:extLst>
              <a:ext uri="{FF2B5EF4-FFF2-40B4-BE49-F238E27FC236}">
                <a16:creationId xmlns:a16="http://schemas.microsoft.com/office/drawing/2014/main" id="{DBAC1CF4-A7E3-254F-B1AA-9B7A91423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3600450"/>
            <a:ext cx="8458201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b)   28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endParaRPr lang="en-US" altLang="en-US" sz="36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       150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r>
              <a:rPr lang="en-US" altLang="en-US" sz="3600" dirty="0">
                <a:latin typeface="#9Slide07 IcielBaliho Script" pitchFamily="2" charset="77"/>
              </a:rPr>
              <a:t> 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1" name="Text Box 33">
            <a:extLst>
              <a:ext uri="{FF2B5EF4-FFF2-40B4-BE49-F238E27FC236}">
                <a16:creationId xmlns:a16="http://schemas.microsoft.com/office/drawing/2014/main" id="{411D6E72-AAB9-F14F-B1D0-921D806E8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00" y="1360675"/>
            <a:ext cx="7329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dirty="0">
                <a:solidFill>
                  <a:srgbClr val="0000FF"/>
                </a:solidFill>
                <a:latin typeface="#9Slide07 IcielBaliho Script" pitchFamily="2" charset="77"/>
              </a:rPr>
              <a:t> </a:t>
            </a:r>
            <a:r>
              <a:rPr lang="vi-VN" altLang="en-US" sz="3200" dirty="0">
                <a:solidFill>
                  <a:srgbClr val="FF0000"/>
                </a:solidFill>
                <a:latin typeface="#9Slide07 IcielBaliho Script" pitchFamily="2" charset="77"/>
              </a:rPr>
              <a:t>2 năm 6 tháng = 2 x 12 + 6 = 30 tháng</a:t>
            </a:r>
            <a:endParaRPr lang="vi-VN" altLang="en-US" sz="32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2" name="Text Box 33">
            <a:extLst>
              <a:ext uri="{FF2B5EF4-FFF2-40B4-BE49-F238E27FC236}">
                <a16:creationId xmlns:a16="http://schemas.microsoft.com/office/drawing/2014/main" id="{80CC4963-9B0D-ED4A-85D8-297091B27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870" y="3674561"/>
            <a:ext cx="583088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dirty="0">
                <a:solidFill>
                  <a:srgbClr val="0000FF"/>
                </a:solidFill>
                <a:latin typeface="#9Slide07 IcielBaliho Script" pitchFamily="2" charset="77"/>
              </a:rPr>
              <a:t>  </a:t>
            </a:r>
            <a:r>
              <a:rPr lang="vi-VN" altLang="en-US" sz="4000" dirty="0">
                <a:solidFill>
                  <a:srgbClr val="0000FF"/>
                </a:solidFill>
                <a:latin typeface="#9Slide07 IcielBaliho Script" pitchFamily="2" charset="77"/>
              </a:rPr>
              <a:t>    </a:t>
            </a:r>
            <a:r>
              <a:rPr lang="vi-VN" altLang="en-US" sz="3600" dirty="0">
                <a:solidFill>
                  <a:srgbClr val="FF0000"/>
                </a:solidFill>
                <a:latin typeface="#9Slide07 IcielBaliho Script" pitchFamily="2" charset="77"/>
              </a:rPr>
              <a:t>28 : 12 = 2 dư 4. </a:t>
            </a:r>
          </a:p>
          <a:p>
            <a:r>
              <a:rPr lang="vi-VN" altLang="en-US" sz="3600" dirty="0">
                <a:solidFill>
                  <a:srgbClr val="FF0000"/>
                </a:solidFill>
                <a:latin typeface="#9Slide07 IcielBaliho Script" pitchFamily="2" charset="77"/>
              </a:rPr>
              <a:t>   28 tháng = 2  năm 4 tháng</a:t>
            </a:r>
            <a:endParaRPr lang="vi-VN" altLang="en-US" sz="36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5183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1" grpId="0"/>
      <p:bldP spid="32" grpId="0"/>
    </p:bldLst>
  </p:timing>
  <p:extLst mod="1"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80692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36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E2B20BA-E380-7545-A8FF-C84E25BC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736600"/>
            <a:ext cx="7196137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c)   6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45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 = 0,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15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= 0,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1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 3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9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4EC72C1-4548-5E4A-ABB1-643B48AFB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4430493"/>
            <a:ext cx="45720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#9Slide07 IcielBaliho Script" pitchFamily="2" charset="77"/>
              </a:rPr>
              <a:t> </a:t>
            </a:r>
            <a:r>
              <a:rPr lang="en-US" altLang="en-US" sz="3200" dirty="0">
                <a:latin typeface="#9Slide07 IcielBaliho Script" pitchFamily="2" charset="77"/>
              </a:rPr>
              <a:t>d)  6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 9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 1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3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vi-VN" altLang="en-US" sz="3200" dirty="0">
              <a:latin typeface="#9Slide07 IcielBaliho Script" pitchFamily="2" charset="77"/>
            </a:endParaRP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4" name="Text Box 33">
            <a:extLst>
              <a:ext uri="{FF2B5EF4-FFF2-40B4-BE49-F238E27FC236}">
                <a16:creationId xmlns:a16="http://schemas.microsoft.com/office/drawing/2014/main" id="{593962EF-43B9-E649-BEDC-309E1D500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513" y="1506328"/>
            <a:ext cx="517048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>
                <a:solidFill>
                  <a:srgbClr val="0000FF"/>
                </a:solidFill>
                <a:latin typeface="#9Slide07 IcielBaliho Script" pitchFamily="2" charset="77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45 </a:t>
            </a:r>
            <a:r>
              <a:rPr lang="en-US" altLang="en-US" sz="2800" dirty="0" err="1">
                <a:solidFill>
                  <a:srgbClr val="FF0000"/>
                </a:solidFill>
                <a:latin typeface="#9Slide07 IcielBaliho Script" pitchFamily="2" charset="77"/>
              </a:rPr>
              <a:t>phút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=                    </a:t>
            </a:r>
            <a:r>
              <a:rPr lang="en-US" altLang="en-US" sz="2800" dirty="0" err="1">
                <a:solidFill>
                  <a:srgbClr val="FF0000"/>
                </a:solidFill>
                <a:latin typeface="#9Slide07 IcielBaliho Script" pitchFamily="2" charset="77"/>
              </a:rPr>
              <a:t>giờ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 </a:t>
            </a:r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</a:endParaRPr>
          </a:p>
          <a:p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</a:t>
            </a:r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</a:endParaRPr>
          </a:p>
          <a:p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874D3AF-A426-5341-90A6-5D293CCC6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54468"/>
              </p:ext>
            </p:extLst>
          </p:nvPr>
        </p:nvGraphicFramePr>
        <p:xfrm>
          <a:off x="8547100" y="1506328"/>
          <a:ext cx="16494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4" imgW="20777200" imgH="9067800" progId="Equation.DSMT4">
                  <p:embed/>
                </p:oleObj>
              </mc:Choice>
              <mc:Fallback>
                <p:oleObj r:id="rId4" imgW="20777200" imgH="9067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10ECDF-BF71-DC42-B39F-1344B3C4C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1506328"/>
                        <a:ext cx="16494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0576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4" grpId="0"/>
    </p:bldLst>
  </p:timing>
  <p:extLst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690D89F3-7862-C241-B508-EC43F0CEB28B}"/>
              </a:ext>
            </a:extLst>
          </p:cNvPr>
          <p:cNvSpPr/>
          <p:nvPr/>
        </p:nvSpPr>
        <p:spPr>
          <a:xfrm>
            <a:off x="228600" y="1270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800">
              <a:latin typeface="#9Slide07 IcielBaliho Script" pitchFamily="2" charset="77"/>
            </a:endParaRPr>
          </a:p>
        </p:txBody>
      </p:sp>
      <p:sp>
        <p:nvSpPr>
          <p:cNvPr id="66" name="Text Box 117">
            <a:extLst>
              <a:ext uri="{FF2B5EF4-FFF2-40B4-BE49-F238E27FC236}">
                <a16:creationId xmlns:a16="http://schemas.microsoft.com/office/drawing/2014/main" id="{731D004A-9246-E145-9C6E-9AB8EC9E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66" y="1171056"/>
            <a:ext cx="139075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2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năm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6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= …. 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     1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 5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=  … 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endParaRPr lang="en-US" altLang="en-VN" sz="3200" b="1" dirty="0">
              <a:latin typeface="#9Slide07 IcielBaliho Script" pitchFamily="2" charset="77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3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út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40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= ….  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      2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ngà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2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 =  … 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</a:t>
            </a:r>
          </a:p>
        </p:txBody>
      </p:sp>
      <p:sp>
        <p:nvSpPr>
          <p:cNvPr id="67" name="Text Box 118">
            <a:extLst>
              <a:ext uri="{FF2B5EF4-FFF2-40B4-BE49-F238E27FC236}">
                <a16:creationId xmlns:a16="http://schemas.microsoft.com/office/drawing/2014/main" id="{0E8E6956-F301-F543-97DF-549D40B13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49" y="2866310"/>
            <a:ext cx="1225584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b) 28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= ….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năm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….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  144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= …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  … 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endParaRPr lang="en-US" altLang="en-VN" sz="3200" b="1" dirty="0">
              <a:latin typeface="#9Slide07 IcielBaliho Script" pitchFamily="2" charset="77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150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= ….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phút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….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       54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 = …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ngày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 … </a:t>
            </a:r>
            <a:r>
              <a:rPr lang="en-US" altLang="en-VN" sz="32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3200" b="1" dirty="0">
                <a:latin typeface="#9Slide07 IcielBaliho Script" pitchFamily="2" charset="77"/>
                <a:cs typeface="Times New Roman" panose="02020603050405020304" pitchFamily="18" charset="0"/>
              </a:rPr>
              <a:t>̀</a:t>
            </a:r>
          </a:p>
        </p:txBody>
      </p:sp>
      <p:sp>
        <p:nvSpPr>
          <p:cNvPr id="68" name="Text Box 9">
            <a:extLst>
              <a:ext uri="{FF2B5EF4-FFF2-40B4-BE49-F238E27FC236}">
                <a16:creationId xmlns:a16="http://schemas.microsoft.com/office/drawing/2014/main" id="{38F8B5F9-F872-4049-B937-3A58C2505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7146" y="1046915"/>
            <a:ext cx="112579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69" name="Text Box 10">
            <a:extLst>
              <a:ext uri="{FF2B5EF4-FFF2-40B4-BE49-F238E27FC236}">
                <a16:creationId xmlns:a16="http://schemas.microsoft.com/office/drawing/2014/main" id="{BD10865E-387A-8043-8A7A-94D9281DD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001" y="1765323"/>
            <a:ext cx="1295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20</a:t>
            </a:r>
          </a:p>
        </p:txBody>
      </p:sp>
      <p:sp>
        <p:nvSpPr>
          <p:cNvPr id="70" name="Text Box 11">
            <a:extLst>
              <a:ext uri="{FF2B5EF4-FFF2-40B4-BE49-F238E27FC236}">
                <a16:creationId xmlns:a16="http://schemas.microsoft.com/office/drawing/2014/main" id="{0548C233-F5BB-7446-9B9E-57EBC43D2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9921" y="3432736"/>
            <a:ext cx="8516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71" name="Text Box 12">
            <a:extLst>
              <a:ext uri="{FF2B5EF4-FFF2-40B4-BE49-F238E27FC236}">
                <a16:creationId xmlns:a16="http://schemas.microsoft.com/office/drawing/2014/main" id="{050CD232-39B6-9447-9EF3-1464064E8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5738" y="2697646"/>
            <a:ext cx="60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2" name="Text Box 13">
            <a:extLst>
              <a:ext uri="{FF2B5EF4-FFF2-40B4-BE49-F238E27FC236}">
                <a16:creationId xmlns:a16="http://schemas.microsoft.com/office/drawing/2014/main" id="{221D2833-06FA-8E40-9DBF-B2E93B6C6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123" y="2734813"/>
            <a:ext cx="4484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3" name="Text Box 14">
            <a:extLst>
              <a:ext uri="{FF2B5EF4-FFF2-40B4-BE49-F238E27FC236}">
                <a16:creationId xmlns:a16="http://schemas.microsoft.com/office/drawing/2014/main" id="{43BC87C8-F13F-2349-AFAD-F282E11E8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4021" y="3455680"/>
            <a:ext cx="18494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30</a:t>
            </a:r>
          </a:p>
        </p:txBody>
      </p:sp>
      <p:sp>
        <p:nvSpPr>
          <p:cNvPr id="74" name="Text Box 15">
            <a:extLst>
              <a:ext uri="{FF2B5EF4-FFF2-40B4-BE49-F238E27FC236}">
                <a16:creationId xmlns:a16="http://schemas.microsoft.com/office/drawing/2014/main" id="{2F5AFA05-BD0C-DE45-8725-D8055D8F2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8813" y="1014426"/>
            <a:ext cx="19764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65</a:t>
            </a:r>
          </a:p>
        </p:txBody>
      </p:sp>
      <p:sp>
        <p:nvSpPr>
          <p:cNvPr id="75" name="Text Box 20">
            <a:extLst>
              <a:ext uri="{FF2B5EF4-FFF2-40B4-BE49-F238E27FC236}">
                <a16:creationId xmlns:a16="http://schemas.microsoft.com/office/drawing/2014/main" id="{C039F94E-8FDB-404B-99F4-2A6709A12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1226" y="1777480"/>
            <a:ext cx="21431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50</a:t>
            </a:r>
          </a:p>
        </p:txBody>
      </p:sp>
      <p:sp>
        <p:nvSpPr>
          <p:cNvPr id="76" name="Text Box 21">
            <a:extLst>
              <a:ext uri="{FF2B5EF4-FFF2-40B4-BE49-F238E27FC236}">
                <a16:creationId xmlns:a16="http://schemas.microsoft.com/office/drawing/2014/main" id="{52754719-2DD9-B547-9650-20089FD02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1579" y="2694421"/>
            <a:ext cx="5715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7" name="Text Box 22">
            <a:extLst>
              <a:ext uri="{FF2B5EF4-FFF2-40B4-BE49-F238E27FC236}">
                <a16:creationId xmlns:a16="http://schemas.microsoft.com/office/drawing/2014/main" id="{AF739FBF-BB78-8E43-83EA-7D26FDD93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0586" y="3481863"/>
            <a:ext cx="495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8" name="Text Box 23">
            <a:extLst>
              <a:ext uri="{FF2B5EF4-FFF2-40B4-BE49-F238E27FC236}">
                <a16:creationId xmlns:a16="http://schemas.microsoft.com/office/drawing/2014/main" id="{29453EC4-037E-1245-91A4-D13AB78F5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5880" y="2734813"/>
            <a:ext cx="13033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79" name="Text Box 36">
            <a:extLst>
              <a:ext uri="{FF2B5EF4-FFF2-40B4-BE49-F238E27FC236}">
                <a16:creationId xmlns:a16="http://schemas.microsoft.com/office/drawing/2014/main" id="{50E80B49-64D7-214B-A74A-9CBB150E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8267700"/>
            <a:ext cx="457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600" kern="0">
              <a:solidFill>
                <a:sysClr val="windowText" lastClr="000000"/>
              </a:solidFill>
              <a:latin typeface="#9Slide07 IcielBaliho Script" pitchFamily="2" charset="77"/>
              <a:cs typeface="Times New Roman" pitchFamily="18" charset="0"/>
            </a:endParaRPr>
          </a:p>
        </p:txBody>
      </p:sp>
      <p:sp>
        <p:nvSpPr>
          <p:cNvPr id="82" name="Text Box 22">
            <a:extLst>
              <a:ext uri="{FF2B5EF4-FFF2-40B4-BE49-F238E27FC236}">
                <a16:creationId xmlns:a16="http://schemas.microsoft.com/office/drawing/2014/main" id="{B6C68B08-CCC9-C24A-9BB3-1E4E52A22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379" y="3481675"/>
            <a:ext cx="495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3" name="Text Box 32">
            <a:extLst>
              <a:ext uri="{FF2B5EF4-FFF2-40B4-BE49-F238E27FC236}">
                <a16:creationId xmlns:a16="http://schemas.microsoft.com/office/drawing/2014/main" id="{D76A9CB0-1D20-574F-A3A6-82E5B9B72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459" y="277474"/>
            <a:ext cx="110841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4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pic>
        <p:nvPicPr>
          <p:cNvPr id="84" name="2" descr="Plants vs. Zombies. | FREE Windows Phone app market">
            <a:extLst>
              <a:ext uri="{FF2B5EF4-FFF2-40B4-BE49-F238E27FC236}">
                <a16:creationId xmlns:a16="http://schemas.microsoft.com/office/drawing/2014/main" id="{99D8D8A1-D171-7141-B089-09DF3DD78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681" y="4574151"/>
            <a:ext cx="2173113" cy="217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8695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2" grpId="0"/>
    </p:bldLst>
  </p:timing>
  <p:extLst mod="1">
    <p:ext uri="{E180D4A7-C9FB-4DFB-919C-405C955672EB}">
      <p14:showEvtLst xmlns:p14="http://schemas.microsoft.com/office/powerpoint/2010/main">
        <p14:playEvt time="1831" objId="27"/>
        <p14:stopEvt time="5379" objId="27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A7608440-ABAA-9542-9A78-1AD9DEFB19D4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84DC51F0-C270-1D4B-A000-AE50BE801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799" y="4251325"/>
            <a:ext cx="890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>
                <a:solidFill>
                  <a:srgbClr val="FFFF00"/>
                </a:solidFill>
                <a:latin typeface="#9Slide07 IcielBaliho Script" pitchFamily="2" charset="77"/>
              </a:rPr>
              <a:t>   </a:t>
            </a:r>
          </a:p>
        </p:txBody>
      </p:sp>
      <p:sp>
        <p:nvSpPr>
          <p:cNvPr id="38" name="Text Box 5">
            <a:extLst>
              <a:ext uri="{FF2B5EF4-FFF2-40B4-BE49-F238E27FC236}">
                <a16:creationId xmlns:a16="http://schemas.microsoft.com/office/drawing/2014/main" id="{002B46A2-A4FC-164A-A897-E6E366CBC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799" y="2041525"/>
            <a:ext cx="890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>
                <a:solidFill>
                  <a:srgbClr val="FFFF00"/>
                </a:solidFill>
                <a:latin typeface="#9Slide07 IcielBaliho Script" pitchFamily="2" charset="77"/>
              </a:rPr>
              <a:t>  </a:t>
            </a:r>
          </a:p>
        </p:txBody>
      </p:sp>
      <p:sp>
        <p:nvSpPr>
          <p:cNvPr id="40" name="Text Box 10">
            <a:extLst>
              <a:ext uri="{FF2B5EF4-FFF2-40B4-BE49-F238E27FC236}">
                <a16:creationId xmlns:a16="http://schemas.microsoft.com/office/drawing/2014/main" id="{33908536-D513-DE44-B3FA-6E80F6811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831850"/>
            <a:ext cx="119126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c) 6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= …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     30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,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45phút = ….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= ,….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6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,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5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= ,…  ..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12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3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…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3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15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9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, …   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    2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12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</p:txBody>
      </p:sp>
      <p:sp>
        <p:nvSpPr>
          <p:cNvPr id="41" name="Text Box 11">
            <a:extLst>
              <a:ext uri="{FF2B5EF4-FFF2-40B4-BE49-F238E27FC236}">
                <a16:creationId xmlns:a16="http://schemas.microsoft.com/office/drawing/2014/main" id="{EEB04FCC-1FB0-6B45-81D6-776FA0315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209" y="4420788"/>
            <a:ext cx="1244196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d)6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         3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    …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endParaRPr lang="en-US" altLang="en-VN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9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, 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         2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45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endParaRPr lang="en-US" altLang="en-VN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3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, …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1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6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…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endParaRPr lang="en-US" altLang="en-VN" sz="3200" dirty="0">
              <a:latin typeface="#9Slide07 IcielBaliho Script" pitchFamily="2" charset="77"/>
            </a:endParaRPr>
          </a:p>
        </p:txBody>
      </p:sp>
      <p:sp>
        <p:nvSpPr>
          <p:cNvPr id="42" name="Text Box 24">
            <a:extLst>
              <a:ext uri="{FF2B5EF4-FFF2-40B4-BE49-F238E27FC236}">
                <a16:creationId xmlns:a16="http://schemas.microsoft.com/office/drawing/2014/main" id="{5358BB15-79C5-0F45-95B8-E669B1522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5180" y="1526093"/>
            <a:ext cx="11571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75</a:t>
            </a:r>
          </a:p>
        </p:txBody>
      </p:sp>
      <p:sp>
        <p:nvSpPr>
          <p:cNvPr id="43" name="Text Box 25">
            <a:extLst>
              <a:ext uri="{FF2B5EF4-FFF2-40B4-BE49-F238E27FC236}">
                <a16:creationId xmlns:a16="http://schemas.microsoft.com/office/drawing/2014/main" id="{E7C8B0AE-0313-1F40-96AB-63FB1E484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2256" y="2282096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25</a:t>
            </a:r>
          </a:p>
        </p:txBody>
      </p:sp>
      <p:sp>
        <p:nvSpPr>
          <p:cNvPr id="44" name="Text Box 34">
            <a:extLst>
              <a:ext uri="{FF2B5EF4-FFF2-40B4-BE49-F238E27FC236}">
                <a16:creationId xmlns:a16="http://schemas.microsoft.com/office/drawing/2014/main" id="{38C3A51C-2AEF-F544-9A96-3B5978897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934" y="799266"/>
            <a:ext cx="7120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rgbClr val="A50021"/>
                </a:solidFill>
                <a:latin typeface="#9Slide07 IcielBaliho Script" pitchFamily="2" charset="77"/>
                <a:cs typeface="Times New Roman" pitchFamily="18" charset="0"/>
              </a:rPr>
              <a:t>1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DF08637-B5D5-944E-BA3C-E195BA17799F}"/>
              </a:ext>
            </a:extLst>
          </p:cNvPr>
          <p:cNvGrpSpPr>
            <a:grpSpLocks/>
          </p:cNvGrpSpPr>
          <p:nvPr/>
        </p:nvGrpSpPr>
        <p:grpSpPr bwMode="auto">
          <a:xfrm>
            <a:off x="3426016" y="2208775"/>
            <a:ext cx="622144" cy="934836"/>
            <a:chOff x="4055918" y="4289854"/>
            <a:chExt cx="534886" cy="933018"/>
          </a:xfrm>
        </p:grpSpPr>
        <p:sp>
          <p:nvSpPr>
            <p:cNvPr id="46" name="Text Box 25">
              <a:extLst>
                <a:ext uri="{FF2B5EF4-FFF2-40B4-BE49-F238E27FC236}">
                  <a16:creationId xmlns:a16="http://schemas.microsoft.com/office/drawing/2014/main" id="{61BF467C-48A8-3341-BFB0-912053766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583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7" name="Text Box 25">
              <a:extLst>
                <a:ext uri="{FF2B5EF4-FFF2-40B4-BE49-F238E27FC236}">
                  <a16:creationId xmlns:a16="http://schemas.microsoft.com/office/drawing/2014/main" id="{C62E515D-8271-744E-8247-D9FA53B23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4"/>
              <a:ext cx="516082" cy="583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8" name="Straight Connector 2">
              <a:extLst>
                <a:ext uri="{FF2B5EF4-FFF2-40B4-BE49-F238E27FC236}">
                  <a16:creationId xmlns:a16="http://schemas.microsoft.com/office/drawing/2014/main" id="{3DE0071A-A6C5-F148-B981-232F378AFF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26794" y="4762928"/>
              <a:ext cx="258870" cy="1313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CC67F8C-8F8F-0043-9608-D079B676CC4E}"/>
              </a:ext>
            </a:extLst>
          </p:cNvPr>
          <p:cNvGrpSpPr>
            <a:grpSpLocks/>
          </p:cNvGrpSpPr>
          <p:nvPr/>
        </p:nvGrpSpPr>
        <p:grpSpPr bwMode="auto">
          <a:xfrm>
            <a:off x="3446765" y="1464349"/>
            <a:ext cx="715148" cy="1035644"/>
            <a:chOff x="4009158" y="4136349"/>
            <a:chExt cx="612876" cy="1155115"/>
          </a:xfrm>
        </p:grpSpPr>
        <p:sp>
          <p:nvSpPr>
            <p:cNvPr id="50" name="Text Box 25">
              <a:extLst>
                <a:ext uri="{FF2B5EF4-FFF2-40B4-BE49-F238E27FC236}">
                  <a16:creationId xmlns:a16="http://schemas.microsoft.com/office/drawing/2014/main" id="{02408D98-F8D7-264B-8584-227381F71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952" y="4136349"/>
              <a:ext cx="516082" cy="652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1" name="Text Box 25">
              <a:extLst>
                <a:ext uri="{FF2B5EF4-FFF2-40B4-BE49-F238E27FC236}">
                  <a16:creationId xmlns:a16="http://schemas.microsoft.com/office/drawing/2014/main" id="{A374B6BC-5D06-E84E-A2A3-BC2B69F4E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0"/>
              <a:ext cx="516082" cy="652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2" name="Straight Connector 22">
              <a:extLst>
                <a:ext uri="{FF2B5EF4-FFF2-40B4-BE49-F238E27FC236}">
                  <a16:creationId xmlns:a16="http://schemas.microsoft.com/office/drawing/2014/main" id="{53369555-38A6-3641-9228-04D428FFDD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009158" y="4662046"/>
              <a:ext cx="487403" cy="2669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3" name="Text Box 25">
            <a:extLst>
              <a:ext uri="{FF2B5EF4-FFF2-40B4-BE49-F238E27FC236}">
                <a16:creationId xmlns:a16="http://schemas.microsoft.com/office/drawing/2014/main" id="{77ACDC18-AF44-D345-8344-00032A38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6317" y="3006793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54" name="Text Box 25">
            <a:extLst>
              <a:ext uri="{FF2B5EF4-FFF2-40B4-BE49-F238E27FC236}">
                <a16:creationId xmlns:a16="http://schemas.microsoft.com/office/drawing/2014/main" id="{2EC7BB7D-CD8B-B34E-919F-6A14F004E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711" y="3751928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0FD748A2-95FB-9C47-9340-DAD96FE24E34}"/>
              </a:ext>
            </a:extLst>
          </p:cNvPr>
          <p:cNvGrpSpPr>
            <a:grpSpLocks/>
          </p:cNvGrpSpPr>
          <p:nvPr/>
        </p:nvGrpSpPr>
        <p:grpSpPr bwMode="auto">
          <a:xfrm>
            <a:off x="8957177" y="782342"/>
            <a:ext cx="602960" cy="925017"/>
            <a:chOff x="4074722" y="4289854"/>
            <a:chExt cx="516082" cy="1069367"/>
          </a:xfrm>
        </p:grpSpPr>
        <p:sp>
          <p:nvSpPr>
            <p:cNvPr id="56" name="Text Box 25">
              <a:extLst>
                <a:ext uri="{FF2B5EF4-FFF2-40B4-BE49-F238E27FC236}">
                  <a16:creationId xmlns:a16="http://schemas.microsoft.com/office/drawing/2014/main" id="{11951BB1-CF8A-D34B-B847-DA7015A9C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676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25">
              <a:extLst>
                <a:ext uri="{FF2B5EF4-FFF2-40B4-BE49-F238E27FC236}">
                  <a16:creationId xmlns:a16="http://schemas.microsoft.com/office/drawing/2014/main" id="{551E971B-130B-EB46-9779-401521DD8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683191"/>
              <a:ext cx="516082" cy="676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8" name="Straight Connector 28">
              <a:extLst>
                <a:ext uri="{FF2B5EF4-FFF2-40B4-BE49-F238E27FC236}">
                  <a16:creationId xmlns:a16="http://schemas.microsoft.com/office/drawing/2014/main" id="{BCCF7412-3AC1-9A47-9853-C914C5C774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98702" y="4822624"/>
              <a:ext cx="25803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9" name="Text Box 25">
            <a:extLst>
              <a:ext uri="{FF2B5EF4-FFF2-40B4-BE49-F238E27FC236}">
                <a16:creationId xmlns:a16="http://schemas.microsoft.com/office/drawing/2014/main" id="{EE78DAA0-5C96-0146-AAB4-24FE52135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7262" y="823617"/>
            <a:ext cx="10291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5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BA317B56-B8E8-A34F-A946-BC127D62089E}"/>
              </a:ext>
            </a:extLst>
          </p:cNvPr>
          <p:cNvGrpSpPr>
            <a:grpSpLocks/>
          </p:cNvGrpSpPr>
          <p:nvPr/>
        </p:nvGrpSpPr>
        <p:grpSpPr bwMode="auto">
          <a:xfrm>
            <a:off x="8574846" y="1577797"/>
            <a:ext cx="779828" cy="973577"/>
            <a:chOff x="4090810" y="4301266"/>
            <a:chExt cx="559542" cy="826678"/>
          </a:xfrm>
        </p:grpSpPr>
        <p:sp>
          <p:nvSpPr>
            <p:cNvPr id="61" name="Text Box 25">
              <a:extLst>
                <a:ext uri="{FF2B5EF4-FFF2-40B4-BE49-F238E27FC236}">
                  <a16:creationId xmlns:a16="http://schemas.microsoft.com/office/drawing/2014/main" id="{4B0B1AB4-387D-8747-990A-AE2293A56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270" y="4301266"/>
              <a:ext cx="516082" cy="496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" name="Text Box 25">
              <a:extLst>
                <a:ext uri="{FF2B5EF4-FFF2-40B4-BE49-F238E27FC236}">
                  <a16:creationId xmlns:a16="http://schemas.microsoft.com/office/drawing/2014/main" id="{28FC5344-B9E5-DC46-BE54-6BA24AF36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0810" y="4631403"/>
              <a:ext cx="516082" cy="496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0</a:t>
              </a:r>
            </a:p>
          </p:txBody>
        </p:sp>
        <p:cxnSp>
          <p:nvCxnSpPr>
            <p:cNvPr id="63" name="Straight Connector 33">
              <a:extLst>
                <a:ext uri="{FF2B5EF4-FFF2-40B4-BE49-F238E27FC236}">
                  <a16:creationId xmlns:a16="http://schemas.microsoft.com/office/drawing/2014/main" id="{8A3F488A-281A-544F-928E-31645AE08FB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63501" y="4660923"/>
              <a:ext cx="210539" cy="761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4" name="Text Box 25">
            <a:extLst>
              <a:ext uri="{FF2B5EF4-FFF2-40B4-BE49-F238E27FC236}">
                <a16:creationId xmlns:a16="http://schemas.microsoft.com/office/drawing/2014/main" id="{053438CB-A39B-7B42-84A6-AA6949960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721" y="1526983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1</a:t>
            </a: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29E1EC31-E5AC-C04A-BD91-CA18790B2AA1}"/>
              </a:ext>
            </a:extLst>
          </p:cNvPr>
          <p:cNvGrpSpPr>
            <a:grpSpLocks/>
          </p:cNvGrpSpPr>
          <p:nvPr/>
        </p:nvGrpSpPr>
        <p:grpSpPr bwMode="auto">
          <a:xfrm>
            <a:off x="8957177" y="2199729"/>
            <a:ext cx="637788" cy="1050456"/>
            <a:chOff x="4055918" y="4289856"/>
            <a:chExt cx="534886" cy="788103"/>
          </a:xfrm>
        </p:grpSpPr>
        <p:sp>
          <p:nvSpPr>
            <p:cNvPr id="66" name="Text Box 25">
              <a:extLst>
                <a:ext uri="{FF2B5EF4-FFF2-40B4-BE49-F238E27FC236}">
                  <a16:creationId xmlns:a16="http://schemas.microsoft.com/office/drawing/2014/main" id="{6318FDF0-AE73-6448-AE0E-7F3D75221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6"/>
              <a:ext cx="516082" cy="438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 Box 25">
              <a:extLst>
                <a:ext uri="{FF2B5EF4-FFF2-40B4-BE49-F238E27FC236}">
                  <a16:creationId xmlns:a16="http://schemas.microsoft.com/office/drawing/2014/main" id="{F32ABAF9-7CC7-1741-B832-5010C4933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3"/>
              <a:ext cx="516082" cy="438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5</a:t>
              </a:r>
            </a:p>
          </p:txBody>
        </p:sp>
        <p:cxnSp>
          <p:nvCxnSpPr>
            <p:cNvPr id="68" name="Straight Connector 38">
              <a:extLst>
                <a:ext uri="{FF2B5EF4-FFF2-40B4-BE49-F238E27FC236}">
                  <a16:creationId xmlns:a16="http://schemas.microsoft.com/office/drawing/2014/main" id="{30570E13-81A2-F641-A24C-49E69C52109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5126" y="4688742"/>
              <a:ext cx="23034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" name="Text Box 25">
            <a:extLst>
              <a:ext uri="{FF2B5EF4-FFF2-40B4-BE49-F238E27FC236}">
                <a16:creationId xmlns:a16="http://schemas.microsoft.com/office/drawing/2014/main" id="{69B33AC9-1595-3F49-A1C9-2A254B05E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930" y="2280237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2</a:t>
            </a:r>
          </a:p>
        </p:txBody>
      </p:sp>
      <p:sp>
        <p:nvSpPr>
          <p:cNvPr id="70" name="Text Box 25">
            <a:extLst>
              <a:ext uri="{FF2B5EF4-FFF2-40B4-BE49-F238E27FC236}">
                <a16:creationId xmlns:a16="http://schemas.microsoft.com/office/drawing/2014/main" id="{81BD96AD-92DF-F54E-BB3D-4BA2E3D93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543" y="3018352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3,25</a:t>
            </a:r>
          </a:p>
        </p:txBody>
      </p:sp>
      <p:sp>
        <p:nvSpPr>
          <p:cNvPr id="71" name="Text Box 25">
            <a:extLst>
              <a:ext uri="{FF2B5EF4-FFF2-40B4-BE49-F238E27FC236}">
                <a16:creationId xmlns:a16="http://schemas.microsoft.com/office/drawing/2014/main" id="{7740581A-E504-3941-BE3E-82CC236C1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9104" y="3741454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,2</a:t>
            </a:r>
          </a:p>
        </p:txBody>
      </p:sp>
      <p:sp>
        <p:nvSpPr>
          <p:cNvPr id="72" name="Text Box 34">
            <a:extLst>
              <a:ext uri="{FF2B5EF4-FFF2-40B4-BE49-F238E27FC236}">
                <a16:creationId xmlns:a16="http://schemas.microsoft.com/office/drawing/2014/main" id="{54B7F0BD-4336-8846-BE71-A7363101A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444" y="4394822"/>
            <a:ext cx="7120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 dirty="0">
                <a:solidFill>
                  <a:srgbClr val="A50021"/>
                </a:solidFill>
                <a:latin typeface="#9Slide07 IcielBaliho Script" pitchFamily="2" charset="77"/>
                <a:cs typeface="Times New Roman" pitchFamily="18" charset="0"/>
              </a:rPr>
              <a:t>1</a:t>
            </a:r>
          </a:p>
        </p:txBody>
      </p:sp>
      <p:sp>
        <p:nvSpPr>
          <p:cNvPr id="73" name="Text Box 25">
            <a:extLst>
              <a:ext uri="{FF2B5EF4-FFF2-40B4-BE49-F238E27FC236}">
                <a16:creationId xmlns:a16="http://schemas.microsoft.com/office/drawing/2014/main" id="{FE68F21E-3497-644F-89A9-A6251C184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9" y="5140839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74" name="Text Box 25">
            <a:extLst>
              <a:ext uri="{FF2B5EF4-FFF2-40B4-BE49-F238E27FC236}">
                <a16:creationId xmlns:a16="http://schemas.microsoft.com/office/drawing/2014/main" id="{C383DD8D-5896-724B-9F75-1E6A8C53D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590" y="5841240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9443C031-B0D7-CE4A-87DF-49CBBDBB2701}"/>
              </a:ext>
            </a:extLst>
          </p:cNvPr>
          <p:cNvGrpSpPr>
            <a:grpSpLocks/>
          </p:cNvGrpSpPr>
          <p:nvPr/>
        </p:nvGrpSpPr>
        <p:grpSpPr bwMode="auto">
          <a:xfrm>
            <a:off x="8386911" y="4294470"/>
            <a:ext cx="624754" cy="1049208"/>
            <a:chOff x="4055918" y="4289849"/>
            <a:chExt cx="534886" cy="789285"/>
          </a:xfrm>
        </p:grpSpPr>
        <p:sp>
          <p:nvSpPr>
            <p:cNvPr id="76" name="Text Box 25">
              <a:extLst>
                <a:ext uri="{FF2B5EF4-FFF2-40B4-BE49-F238E27FC236}">
                  <a16:creationId xmlns:a16="http://schemas.microsoft.com/office/drawing/2014/main" id="{032370AD-40C1-2045-AD9B-3A556B25B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49"/>
              <a:ext cx="516082" cy="439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" name="Text Box 25">
              <a:extLst>
                <a:ext uri="{FF2B5EF4-FFF2-40B4-BE49-F238E27FC236}">
                  <a16:creationId xmlns:a16="http://schemas.microsoft.com/office/drawing/2014/main" id="{FCC409D9-381C-AB42-A413-F5AD5D0D5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27"/>
              <a:ext cx="516082" cy="439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78" name="Straight Connector 50">
              <a:extLst>
                <a:ext uri="{FF2B5EF4-FFF2-40B4-BE49-F238E27FC236}">
                  <a16:creationId xmlns:a16="http://schemas.microsoft.com/office/drawing/2014/main" id="{F3F6FD61-6536-F848-8A29-C27ABC486F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1541" y="4707982"/>
              <a:ext cx="296515" cy="30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9" name="Text Box 25">
            <a:extLst>
              <a:ext uri="{FF2B5EF4-FFF2-40B4-BE49-F238E27FC236}">
                <a16:creationId xmlns:a16="http://schemas.microsoft.com/office/drawing/2014/main" id="{8BBBCD03-8943-7A46-B394-9D3B96AAA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8371" y="4404001"/>
            <a:ext cx="10291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5</a:t>
            </a:r>
          </a:p>
        </p:txBody>
      </p:sp>
      <p:sp>
        <p:nvSpPr>
          <p:cNvPr id="80" name="Text Box 25">
            <a:extLst>
              <a:ext uri="{FF2B5EF4-FFF2-40B4-BE49-F238E27FC236}">
                <a16:creationId xmlns:a16="http://schemas.microsoft.com/office/drawing/2014/main" id="{5AF6872E-6D52-214C-B43E-4D050EEE1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19304" y="5151058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,75</a:t>
            </a:r>
          </a:p>
        </p:txBody>
      </p:sp>
      <p:sp>
        <p:nvSpPr>
          <p:cNvPr id="81" name="Text Box 25">
            <a:extLst>
              <a:ext uri="{FF2B5EF4-FFF2-40B4-BE49-F238E27FC236}">
                <a16:creationId xmlns:a16="http://schemas.microsoft.com/office/drawing/2014/main" id="{731BDF18-7F28-9144-BA09-16282DD7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4674" y="5873523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1</a:t>
            </a:r>
          </a:p>
        </p:txBody>
      </p:sp>
      <p:sp>
        <p:nvSpPr>
          <p:cNvPr id="82" name="Text Box 32">
            <a:extLst>
              <a:ext uri="{FF2B5EF4-FFF2-40B4-BE49-F238E27FC236}">
                <a16:creationId xmlns:a16="http://schemas.microsoft.com/office/drawing/2014/main" id="{B82F578C-5538-254F-B0BC-9D3ABCE4E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3446" y="-58280"/>
            <a:ext cx="96128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0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pic>
        <p:nvPicPr>
          <p:cNvPr id="83" name="3" descr="Cây và zombie trong Plants Vs. Zombies 2: It's About Time">
            <a:extLst>
              <a:ext uri="{FF2B5EF4-FFF2-40B4-BE49-F238E27FC236}">
                <a16:creationId xmlns:a16="http://schemas.microsoft.com/office/drawing/2014/main" id="{D6DF5CE9-303F-0C4E-8092-FD7D7529E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b="13926"/>
          <a:stretch/>
        </p:blipFill>
        <p:spPr bwMode="auto">
          <a:xfrm>
            <a:off x="9431575" y="2356933"/>
            <a:ext cx="2618251" cy="2201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20284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0" dur="1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5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0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2" dur="1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2" dur="1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53" grpId="0"/>
      <p:bldP spid="54" grpId="0"/>
      <p:bldP spid="59" grpId="0"/>
      <p:bldP spid="64" grpId="0"/>
      <p:bldP spid="69" grpId="0"/>
      <p:bldP spid="70" grpId="0"/>
      <p:bldP spid="71" grpId="0"/>
      <p:bldP spid="73" grpId="0"/>
      <p:bldP spid="74" grpId="0"/>
      <p:bldP spid="79" grpId="0"/>
      <p:bldP spid="80" grpId="0"/>
      <p:bldP spid="81" grpId="0"/>
    </p:bldLst>
  </p:timing>
  <p:extLst mod="1">
    <p:ext uri="{E180D4A7-C9FB-4DFB-919C-405C955672EB}">
      <p14:showEvtLst xmlns:p14="http://schemas.microsoft.com/office/powerpoint/2010/main">
        <p14:playEvt time="2577" objId="20"/>
        <p14:stopEvt time="5436" objId="20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29662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572C5163-A8EF-9042-9A24-1EF19274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80" y="377534"/>
            <a:ext cx="9144000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noProof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itchFamily="18" charset="0"/>
              </a:rPr>
              <a:t>Bài 3</a:t>
            </a:r>
            <a:r>
              <a:rPr lang="en-US" sz="3600" b="1" noProof="1">
                <a:solidFill>
                  <a:srgbClr val="C00000"/>
                </a:solidFill>
                <a:latin typeface="#9Slide07 IcielBaliho Script" pitchFamily="2" charset="77"/>
                <a:cs typeface="Times New Roman" pitchFamily="18" charset="0"/>
              </a:rPr>
              <a:t>. Đồng hồ chỉ bao nhiêu giờ và bao nhiêu phút ?</a:t>
            </a:r>
          </a:p>
        </p:txBody>
      </p:sp>
      <p:grpSp>
        <p:nvGrpSpPr>
          <p:cNvPr id="39" name="Group 8">
            <a:extLst>
              <a:ext uri="{FF2B5EF4-FFF2-40B4-BE49-F238E27FC236}">
                <a16:creationId xmlns:a16="http://schemas.microsoft.com/office/drawing/2014/main" id="{DF9B5DDC-7847-AD49-9BBE-85AA2AF1FDE5}"/>
              </a:ext>
            </a:extLst>
          </p:cNvPr>
          <p:cNvGrpSpPr>
            <a:grpSpLocks/>
          </p:cNvGrpSpPr>
          <p:nvPr/>
        </p:nvGrpSpPr>
        <p:grpSpPr bwMode="auto">
          <a:xfrm>
            <a:off x="6884244" y="1088020"/>
            <a:ext cx="2667000" cy="2514600"/>
            <a:chOff x="3552" y="912"/>
            <a:chExt cx="1104" cy="1104"/>
          </a:xfrm>
        </p:grpSpPr>
        <p:pic>
          <p:nvPicPr>
            <p:cNvPr id="40" name="Picture 9" descr="Chuong 5 - On tap ve thoi gian - T157">
              <a:extLst>
                <a:ext uri="{FF2B5EF4-FFF2-40B4-BE49-F238E27FC236}">
                  <a16:creationId xmlns:a16="http://schemas.microsoft.com/office/drawing/2014/main" id="{11840465-B084-214E-947A-2CECA32430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04" t="1903" r="14711" b="57236"/>
            <a:stretch>
              <a:fillRect/>
            </a:stretch>
          </p:blipFill>
          <p:spPr bwMode="auto">
            <a:xfrm>
              <a:off x="35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BBAABFA5-F1F9-2F47-BC4D-3970E1B03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1800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2</a:t>
              </a:r>
            </a:p>
          </p:txBody>
        </p:sp>
      </p:grpSp>
      <p:grpSp>
        <p:nvGrpSpPr>
          <p:cNvPr id="42" name="Group 11">
            <a:extLst>
              <a:ext uri="{FF2B5EF4-FFF2-40B4-BE49-F238E27FC236}">
                <a16:creationId xmlns:a16="http://schemas.microsoft.com/office/drawing/2014/main" id="{97E693F1-3807-9A44-AFEC-7EDAE8534276}"/>
              </a:ext>
            </a:extLst>
          </p:cNvPr>
          <p:cNvGrpSpPr>
            <a:grpSpLocks/>
          </p:cNvGrpSpPr>
          <p:nvPr/>
        </p:nvGrpSpPr>
        <p:grpSpPr bwMode="auto">
          <a:xfrm>
            <a:off x="3074244" y="3934408"/>
            <a:ext cx="2624138" cy="2640012"/>
            <a:chOff x="1104" y="2352"/>
            <a:chExt cx="1104" cy="1104"/>
          </a:xfrm>
        </p:grpSpPr>
        <p:pic>
          <p:nvPicPr>
            <p:cNvPr id="43" name="Picture 12" descr="Chuong 5 - On tap ve thoi gian - T157">
              <a:extLst>
                <a:ext uri="{FF2B5EF4-FFF2-40B4-BE49-F238E27FC236}">
                  <a16:creationId xmlns:a16="http://schemas.microsoft.com/office/drawing/2014/main" id="{1E524A36-677E-C243-B10D-1C8FCC4E90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Oval 13">
              <a:extLst>
                <a:ext uri="{FF2B5EF4-FFF2-40B4-BE49-F238E27FC236}">
                  <a16:creationId xmlns:a16="http://schemas.microsoft.com/office/drawing/2014/main" id="{55B80DE0-E49F-4840-BFE9-3D0482B10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3</a:t>
              </a:r>
            </a:p>
          </p:txBody>
        </p:sp>
      </p:grpSp>
      <p:grpSp>
        <p:nvGrpSpPr>
          <p:cNvPr id="45" name="Group 14">
            <a:extLst>
              <a:ext uri="{FF2B5EF4-FFF2-40B4-BE49-F238E27FC236}">
                <a16:creationId xmlns:a16="http://schemas.microsoft.com/office/drawing/2014/main" id="{DD350474-CFBE-E748-909A-30B315D8CB66}"/>
              </a:ext>
            </a:extLst>
          </p:cNvPr>
          <p:cNvGrpSpPr>
            <a:grpSpLocks/>
          </p:cNvGrpSpPr>
          <p:nvPr/>
        </p:nvGrpSpPr>
        <p:grpSpPr bwMode="auto">
          <a:xfrm>
            <a:off x="6911232" y="3934408"/>
            <a:ext cx="2628900" cy="2640012"/>
            <a:chOff x="3552" y="2352"/>
            <a:chExt cx="1104" cy="1099"/>
          </a:xfrm>
        </p:grpSpPr>
        <p:pic>
          <p:nvPicPr>
            <p:cNvPr id="46" name="Picture 15" descr="Chuong 5 - On tap ve thoi gian - T157">
              <a:extLst>
                <a:ext uri="{FF2B5EF4-FFF2-40B4-BE49-F238E27FC236}">
                  <a16:creationId xmlns:a16="http://schemas.microsoft.com/office/drawing/2014/main" id="{8953D370-ECE0-3442-BA0A-9E69C48152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78" t="49976" r="15746" b="9163"/>
            <a:stretch>
              <a:fillRect/>
            </a:stretch>
          </p:blipFill>
          <p:spPr bwMode="auto">
            <a:xfrm>
              <a:off x="3552" y="2352"/>
              <a:ext cx="1104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Oval 16">
              <a:extLst>
                <a:ext uri="{FF2B5EF4-FFF2-40B4-BE49-F238E27FC236}">
                  <a16:creationId xmlns:a16="http://schemas.microsoft.com/office/drawing/2014/main" id="{88CCD531-5E3A-0345-B2FE-27D993765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4</a:t>
              </a:r>
            </a:p>
          </p:txBody>
        </p:sp>
      </p:grpSp>
      <p:grpSp>
        <p:nvGrpSpPr>
          <p:cNvPr id="48" name="Group 17">
            <a:extLst>
              <a:ext uri="{FF2B5EF4-FFF2-40B4-BE49-F238E27FC236}">
                <a16:creationId xmlns:a16="http://schemas.microsoft.com/office/drawing/2014/main" id="{90CE37FF-95FC-C94F-B287-F2C8A7C0FFE5}"/>
              </a:ext>
            </a:extLst>
          </p:cNvPr>
          <p:cNvGrpSpPr>
            <a:grpSpLocks/>
          </p:cNvGrpSpPr>
          <p:nvPr/>
        </p:nvGrpSpPr>
        <p:grpSpPr bwMode="auto">
          <a:xfrm>
            <a:off x="3025032" y="1088020"/>
            <a:ext cx="2667000" cy="2514600"/>
            <a:chOff x="1152" y="912"/>
            <a:chExt cx="1104" cy="1104"/>
          </a:xfrm>
        </p:grpSpPr>
        <p:pic>
          <p:nvPicPr>
            <p:cNvPr id="49" name="Picture 18" descr="Chuong 5 - On tap ve thoi gian - T157">
              <a:extLst>
                <a:ext uri="{FF2B5EF4-FFF2-40B4-BE49-F238E27FC236}">
                  <a16:creationId xmlns:a16="http://schemas.microsoft.com/office/drawing/2014/main" id="{64A15143-D6AF-1642-91F2-81779EF630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62" t="3746" r="61162" b="57236"/>
            <a:stretch>
              <a:fillRect/>
            </a:stretch>
          </p:blipFill>
          <p:spPr bwMode="auto">
            <a:xfrm>
              <a:off x="11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Oval 19">
              <a:extLst>
                <a:ext uri="{FF2B5EF4-FFF2-40B4-BE49-F238E27FC236}">
                  <a16:creationId xmlns:a16="http://schemas.microsoft.com/office/drawing/2014/main" id="{1AD7592D-27DF-8442-AA05-32EA7EB3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8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1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3351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3.8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|1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558</Words>
  <Application>Microsoft Office PowerPoint</Application>
  <PresentationFormat>Widescreen</PresentationFormat>
  <Paragraphs>10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SimSun</vt:lpstr>
      <vt:lpstr>#9Slide07 IcielBaliho Script</vt:lpstr>
      <vt:lpstr>Arial</vt:lpstr>
      <vt:lpstr>Calibri</vt:lpstr>
      <vt:lpstr>Calibri Light</vt:lpstr>
      <vt:lpstr>Cambria</vt:lpstr>
      <vt:lpstr>Times New Roman</vt:lpstr>
      <vt:lpstr>1_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Techsi.vn</cp:lastModifiedBy>
  <cp:revision>10</cp:revision>
  <dcterms:created xsi:type="dcterms:W3CDTF">2022-03-30T13:31:36Z</dcterms:created>
  <dcterms:modified xsi:type="dcterms:W3CDTF">2024-04-15T05:12:47Z</dcterms:modified>
</cp:coreProperties>
</file>